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7" r:id="rId2"/>
    <p:sldId id="278" r:id="rId3"/>
    <p:sldId id="390" r:id="rId4"/>
    <p:sldId id="352" r:id="rId5"/>
    <p:sldId id="398" r:id="rId6"/>
    <p:sldId id="391" r:id="rId7"/>
    <p:sldId id="392" r:id="rId8"/>
    <p:sldId id="393" r:id="rId9"/>
    <p:sldId id="399" r:id="rId10"/>
    <p:sldId id="394" r:id="rId11"/>
    <p:sldId id="401" r:id="rId12"/>
    <p:sldId id="400" r:id="rId13"/>
    <p:sldId id="402" r:id="rId14"/>
    <p:sldId id="403" r:id="rId15"/>
    <p:sldId id="404" r:id="rId16"/>
    <p:sldId id="405" r:id="rId17"/>
    <p:sldId id="406" r:id="rId18"/>
    <p:sldId id="37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2757" autoAdjust="0"/>
  </p:normalViewPr>
  <p:slideViewPr>
    <p:cSldViewPr snapToGrid="0">
      <p:cViewPr varScale="1">
        <p:scale>
          <a:sx n="85" d="100"/>
          <a:sy n="85" d="100"/>
        </p:scale>
        <p:origin x="32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A301C3-8178-4C2C-9420-CC42A9C2D433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7A3F7-4DC4-4FF2-9EA9-ED830B32E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0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classification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在计算机视觉里面已经是一个经典的问题，解决的方法有很多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有一类是基于稀疏表达的方法，在图像分类里面取得了优异的成果。在这种方法中，最常用的正则化约束项为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数的正则化约束。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的时候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人提出了经典的基于稀疏表达的分类器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取得了很好的分类效果。然而，这种分类器是直接用了特征信息，而并没有用到标签信息，也就是鉴别性信息，因此为了解决这个问题，为了更好的用鉴别信息，研究人员开始将字典学习理论加入分类器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790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458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3358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731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644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字典学习算法最早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3</a:t>
            </a:r>
            <a:r>
              <a:rPr lang="zh-CN" altLang="en-US" dirty="0" smtClean="0">
                <a:latin typeface="+mn-lt"/>
                <a:cs typeface="+mn-cs"/>
              </a:rPr>
              <a:t>年就已经提出了，引入字典学习的目的是为了预处理训练样本的特征信息，近些年，很多字典学习的方法被提出应用于分类器上。这里，根据利用标签信息方式的不同，可以主要分为两大类，一个是学习特定类的字典，得到类内信息。</a:t>
            </a:r>
            <a:endParaRPr lang="en-US" altLang="zh-CN" dirty="0" smtClean="0">
              <a:latin typeface="+mn-lt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+mn-lt"/>
                <a:cs typeface="+mn-cs"/>
              </a:rPr>
              <a:t>一个是学习一个所有类共同的字典，得到的主要是类间信息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53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D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每一类学一个字典，将这种方法映射到现实生活中，就相当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如说我们要学习认识猫和狗这两个对象，对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D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法就是，因为我们事先知道标签，所以首先将所有的大象聚在一起，所有的蝴蝶聚在一起，如图所示，然后我们对这所有的大象进行学习。这样我们在实际中会产生什么样的记忆呢？我们会着重记住这一类的相同点，只要具有这个共同特征的，那就是大象，比如说都鼻子，耳朵四条腿这就是共同特征，而像耳朵有的尖有的啪啪，这个就会被忽略，对应到字典就是，相同特征给高权重，而不是这一类的共有特征就是低权重。这就相当于我们背单词的时候，英语老师经常会教我们背词根，就比如说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是用这个方法也可以看出来，它对类间信息是不重视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598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D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学习一个共用的字典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到现实生活中，比如还是学习这些图片的分类，它就不是把一个类的全部图片学完再去学其它的类，而是所有的类放在一起学习，这样每次得到的信息都是不全的，但是却会与其它类进行了比较。那在实际中，我们会产生什么样的记忆呢？这样就会侧重两类的不同点，两类共有的特征我们不会去着重记忆，而两者不同的地方，我们会着重记忆，比如说在这里，都有四条腿就不能作为我们关注的地方了，这种方法关注的，是脸的长短啊这些能够区别两类的特征。对应到字典就是，对于类间不同的信息会给高权重，而类间共有的信息会给低权重。而给这就相当于背单词，乱序背。当这个单词书学完的时候，才能掌握所有类的所有信息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949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我想到将两者结合，用不同的，提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 informa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法，得到不同的特征信息，这样就能得到两种方法提取特征的优点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示，首先是一个随机分布的样本，有两类，经过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D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，根据侧重类内信息的特点，会将相同类都聚集在一起，然后再经过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D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侧重类间信息的特点，会将不同类给分开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826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04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1809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89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43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5B3D3-8DBA-4E4E-8EDF-06D0E0575327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33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59551-20AE-4502-9EC2-6DDBE45C74C1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23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37E2D-B25F-498A-B90F-3BB694C850F3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D1420-1ABE-41DA-94DD-B60DEFEB3C00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10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20701-721F-4EFC-A519-181E73DEA340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7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B5F74-82F8-4123-BFC7-039B4404469F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77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E0006-A9B2-41E1-8920-6D88FE907CFD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87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C566-5B8A-4535-809F-6449CAED9FBC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1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9E4E6-4B37-4E5D-967F-FCF1687D0ABB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01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77C37-D389-425D-AFB9-B54EEAD9AC4A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3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FDEA5-DBD2-4413-B24C-F4C62A3E185D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97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B0680-F4D8-4B02-8184-D371D5D3DC07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6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.png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.png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3547268"/>
            <a:ext cx="9153526" cy="3311526"/>
            <a:chOff x="-4763" y="1841500"/>
            <a:chExt cx="9153526" cy="3311526"/>
          </a:xfrm>
        </p:grpSpPr>
        <p:sp>
          <p:nvSpPr>
            <p:cNvPr id="1024" name="Freeform 36"/>
            <p:cNvSpPr>
              <a:spLocks/>
            </p:cNvSpPr>
            <p:nvPr/>
          </p:nvSpPr>
          <p:spPr bwMode="auto">
            <a:xfrm>
              <a:off x="3036887" y="3662363"/>
              <a:ext cx="4049713" cy="1490663"/>
            </a:xfrm>
            <a:custGeom>
              <a:avLst/>
              <a:gdLst>
                <a:gd name="T0" fmla="*/ 1369 w 2551"/>
                <a:gd name="T1" fmla="*/ 939 h 939"/>
                <a:gd name="T2" fmla="*/ 2551 w 2551"/>
                <a:gd name="T3" fmla="*/ 442 h 939"/>
                <a:gd name="T4" fmla="*/ 2485 w 2551"/>
                <a:gd name="T5" fmla="*/ 0 h 939"/>
                <a:gd name="T6" fmla="*/ 0 w 2551"/>
                <a:gd name="T7" fmla="*/ 295 h 939"/>
                <a:gd name="T8" fmla="*/ 745 w 2551"/>
                <a:gd name="T9" fmla="*/ 939 h 939"/>
                <a:gd name="T10" fmla="*/ 1369 w 2551"/>
                <a:gd name="T11" fmla="*/ 939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51" h="939">
                  <a:moveTo>
                    <a:pt x="1369" y="939"/>
                  </a:moveTo>
                  <a:lnTo>
                    <a:pt x="2551" y="442"/>
                  </a:lnTo>
                  <a:lnTo>
                    <a:pt x="2485" y="0"/>
                  </a:lnTo>
                  <a:lnTo>
                    <a:pt x="0" y="295"/>
                  </a:lnTo>
                  <a:lnTo>
                    <a:pt x="745" y="939"/>
                  </a:lnTo>
                  <a:lnTo>
                    <a:pt x="1369" y="939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5" name="Freeform 37"/>
            <p:cNvSpPr>
              <a:spLocks/>
            </p:cNvSpPr>
            <p:nvPr/>
          </p:nvSpPr>
          <p:spPr bwMode="auto">
            <a:xfrm>
              <a:off x="379412" y="1841500"/>
              <a:ext cx="3840163" cy="3311525"/>
            </a:xfrm>
            <a:custGeom>
              <a:avLst/>
              <a:gdLst>
                <a:gd name="T0" fmla="*/ 0 w 2419"/>
                <a:gd name="T1" fmla="*/ 0 h 2086"/>
                <a:gd name="T2" fmla="*/ 753 w 2419"/>
                <a:gd name="T3" fmla="*/ 2008 h 2086"/>
                <a:gd name="T4" fmla="*/ 1228 w 2419"/>
                <a:gd name="T5" fmla="*/ 2086 h 2086"/>
                <a:gd name="T6" fmla="*/ 2419 w 2419"/>
                <a:gd name="T7" fmla="*/ 2086 h 2086"/>
                <a:gd name="T8" fmla="*/ 0 w 2419"/>
                <a:gd name="T9" fmla="*/ 0 h 2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9" h="2086">
                  <a:moveTo>
                    <a:pt x="0" y="0"/>
                  </a:moveTo>
                  <a:lnTo>
                    <a:pt x="753" y="2008"/>
                  </a:lnTo>
                  <a:lnTo>
                    <a:pt x="1228" y="2086"/>
                  </a:lnTo>
                  <a:lnTo>
                    <a:pt x="2419" y="20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7" name="Freeform 38"/>
            <p:cNvSpPr>
              <a:spLocks/>
            </p:cNvSpPr>
            <p:nvPr/>
          </p:nvSpPr>
          <p:spPr bwMode="auto">
            <a:xfrm>
              <a:off x="-4763" y="1841500"/>
              <a:ext cx="1579563" cy="3187700"/>
            </a:xfrm>
            <a:custGeom>
              <a:avLst/>
              <a:gdLst>
                <a:gd name="T0" fmla="*/ 242 w 995"/>
                <a:gd name="T1" fmla="*/ 0 h 2008"/>
                <a:gd name="T2" fmla="*/ 0 w 995"/>
                <a:gd name="T3" fmla="*/ 305 h 2008"/>
                <a:gd name="T4" fmla="*/ 0 w 995"/>
                <a:gd name="T5" fmla="*/ 1845 h 2008"/>
                <a:gd name="T6" fmla="*/ 995 w 995"/>
                <a:gd name="T7" fmla="*/ 2008 h 2008"/>
                <a:gd name="T8" fmla="*/ 242 w 995"/>
                <a:gd name="T9" fmla="*/ 0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5" h="2008">
                  <a:moveTo>
                    <a:pt x="242" y="0"/>
                  </a:moveTo>
                  <a:lnTo>
                    <a:pt x="0" y="305"/>
                  </a:lnTo>
                  <a:lnTo>
                    <a:pt x="0" y="1845"/>
                  </a:lnTo>
                  <a:lnTo>
                    <a:pt x="995" y="2008"/>
                  </a:lnTo>
                  <a:lnTo>
                    <a:pt x="24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Freeform 39"/>
            <p:cNvSpPr>
              <a:spLocks/>
            </p:cNvSpPr>
            <p:nvPr/>
          </p:nvSpPr>
          <p:spPr bwMode="auto">
            <a:xfrm>
              <a:off x="-4763" y="4770438"/>
              <a:ext cx="2333625" cy="382588"/>
            </a:xfrm>
            <a:custGeom>
              <a:avLst/>
              <a:gdLst>
                <a:gd name="T0" fmla="*/ 0 w 1470"/>
                <a:gd name="T1" fmla="*/ 0 h 241"/>
                <a:gd name="T2" fmla="*/ 0 w 1470"/>
                <a:gd name="T3" fmla="*/ 233 h 241"/>
                <a:gd name="T4" fmla="*/ 0 w 1470"/>
                <a:gd name="T5" fmla="*/ 241 h 241"/>
                <a:gd name="T6" fmla="*/ 1470 w 1470"/>
                <a:gd name="T7" fmla="*/ 241 h 241"/>
                <a:gd name="T8" fmla="*/ 0 w 1470"/>
                <a:gd name="T9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0" h="241">
                  <a:moveTo>
                    <a:pt x="0" y="0"/>
                  </a:moveTo>
                  <a:lnTo>
                    <a:pt x="0" y="233"/>
                  </a:lnTo>
                  <a:lnTo>
                    <a:pt x="0" y="241"/>
                  </a:lnTo>
                  <a:lnTo>
                    <a:pt x="1470" y="2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9" name="Freeform 40"/>
            <p:cNvSpPr>
              <a:spLocks/>
            </p:cNvSpPr>
            <p:nvPr/>
          </p:nvSpPr>
          <p:spPr bwMode="auto">
            <a:xfrm>
              <a:off x="5210175" y="3490913"/>
              <a:ext cx="3938588" cy="1662113"/>
            </a:xfrm>
            <a:custGeom>
              <a:avLst/>
              <a:gdLst>
                <a:gd name="T0" fmla="*/ 0 w 2481"/>
                <a:gd name="T1" fmla="*/ 1047 h 1047"/>
                <a:gd name="T2" fmla="*/ 1254 w 2481"/>
                <a:gd name="T3" fmla="*/ 1047 h 1047"/>
                <a:gd name="T4" fmla="*/ 1868 w 2481"/>
                <a:gd name="T5" fmla="*/ 1047 h 1047"/>
                <a:gd name="T6" fmla="*/ 2481 w 2481"/>
                <a:gd name="T7" fmla="*/ 263 h 1047"/>
                <a:gd name="T8" fmla="*/ 2481 w 2481"/>
                <a:gd name="T9" fmla="*/ 0 h 1047"/>
                <a:gd name="T10" fmla="*/ 0 w 2481"/>
                <a:gd name="T11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1" h="1047">
                  <a:moveTo>
                    <a:pt x="0" y="1047"/>
                  </a:moveTo>
                  <a:lnTo>
                    <a:pt x="1254" y="1047"/>
                  </a:lnTo>
                  <a:lnTo>
                    <a:pt x="1868" y="1047"/>
                  </a:lnTo>
                  <a:lnTo>
                    <a:pt x="2481" y="263"/>
                  </a:lnTo>
                  <a:lnTo>
                    <a:pt x="2481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Freeform 41"/>
            <p:cNvSpPr>
              <a:spLocks/>
            </p:cNvSpPr>
            <p:nvPr/>
          </p:nvSpPr>
          <p:spPr bwMode="auto">
            <a:xfrm>
              <a:off x="6965950" y="3357563"/>
              <a:ext cx="2182813" cy="1006475"/>
            </a:xfrm>
            <a:custGeom>
              <a:avLst/>
              <a:gdLst>
                <a:gd name="T0" fmla="*/ 0 w 1375"/>
                <a:gd name="T1" fmla="*/ 126 h 634"/>
                <a:gd name="T2" fmla="*/ 76 w 1375"/>
                <a:gd name="T3" fmla="*/ 634 h 634"/>
                <a:gd name="T4" fmla="*/ 1375 w 1375"/>
                <a:gd name="T5" fmla="*/ 84 h 634"/>
                <a:gd name="T6" fmla="*/ 1375 w 1375"/>
                <a:gd name="T7" fmla="*/ 36 h 634"/>
                <a:gd name="T8" fmla="*/ 1375 w 1375"/>
                <a:gd name="T9" fmla="*/ 0 h 634"/>
                <a:gd name="T10" fmla="*/ 0 w 1375"/>
                <a:gd name="T11" fmla="*/ 126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5" h="634">
                  <a:moveTo>
                    <a:pt x="0" y="126"/>
                  </a:moveTo>
                  <a:lnTo>
                    <a:pt x="76" y="634"/>
                  </a:lnTo>
                  <a:lnTo>
                    <a:pt x="1375" y="84"/>
                  </a:lnTo>
                  <a:lnTo>
                    <a:pt x="1375" y="36"/>
                  </a:lnTo>
                  <a:lnTo>
                    <a:pt x="1375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2089624" y="908720"/>
            <a:ext cx="8038825" cy="496855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>
            <a:outerShdw blurRad="368300" dist="63500" dir="4620000" algn="tl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036386" y="2997893"/>
            <a:ext cx="6310820" cy="10772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Class Specific or Shared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? A Hybrid 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ctionary 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arning Network</a:t>
            </a:r>
            <a:endParaRPr lang="zh-CN" altLang="zh-CN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" name="Group 16"/>
          <p:cNvGrpSpPr>
            <a:grpSpLocks/>
          </p:cNvGrpSpPr>
          <p:nvPr/>
        </p:nvGrpSpPr>
        <p:grpSpPr bwMode="auto">
          <a:xfrm>
            <a:off x="7308157" y="4994621"/>
            <a:ext cx="222365" cy="334745"/>
            <a:chOff x="4441" y="3144"/>
            <a:chExt cx="215" cy="345"/>
          </a:xfrm>
          <a:solidFill>
            <a:schemeClr val="tx2"/>
          </a:solidFill>
        </p:grpSpPr>
        <p:sp>
          <p:nvSpPr>
            <p:cNvPr id="53" name="Freeform 17"/>
            <p:cNvSpPr>
              <a:spLocks noEditPoints="1"/>
            </p:cNvSpPr>
            <p:nvPr/>
          </p:nvSpPr>
          <p:spPr bwMode="auto">
            <a:xfrm>
              <a:off x="4474" y="3144"/>
              <a:ext cx="149" cy="253"/>
            </a:xfrm>
            <a:custGeom>
              <a:avLst/>
              <a:gdLst>
                <a:gd name="T0" fmla="*/ 31 w 63"/>
                <a:gd name="T1" fmla="*/ 107 h 107"/>
                <a:gd name="T2" fmla="*/ 63 w 63"/>
                <a:gd name="T3" fmla="*/ 78 h 107"/>
                <a:gd name="T4" fmla="*/ 63 w 63"/>
                <a:gd name="T5" fmla="*/ 29 h 107"/>
                <a:gd name="T6" fmla="*/ 31 w 63"/>
                <a:gd name="T7" fmla="*/ 0 h 107"/>
                <a:gd name="T8" fmla="*/ 0 w 63"/>
                <a:gd name="T9" fmla="*/ 29 h 107"/>
                <a:gd name="T10" fmla="*/ 0 w 63"/>
                <a:gd name="T11" fmla="*/ 78 h 107"/>
                <a:gd name="T12" fmla="*/ 31 w 63"/>
                <a:gd name="T13" fmla="*/ 107 h 107"/>
                <a:gd name="T14" fmla="*/ 10 w 63"/>
                <a:gd name="T15" fmla="*/ 29 h 107"/>
                <a:gd name="T16" fmla="*/ 31 w 63"/>
                <a:gd name="T17" fmla="*/ 10 h 107"/>
                <a:gd name="T18" fmla="*/ 53 w 63"/>
                <a:gd name="T19" fmla="*/ 29 h 107"/>
                <a:gd name="T20" fmla="*/ 53 w 63"/>
                <a:gd name="T21" fmla="*/ 78 h 107"/>
                <a:gd name="T22" fmla="*/ 31 w 63"/>
                <a:gd name="T23" fmla="*/ 97 h 107"/>
                <a:gd name="T24" fmla="*/ 10 w 63"/>
                <a:gd name="T25" fmla="*/ 78 h 107"/>
                <a:gd name="T26" fmla="*/ 10 w 63"/>
                <a:gd name="T27" fmla="*/ 2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3" h="107">
                  <a:moveTo>
                    <a:pt x="31" y="107"/>
                  </a:moveTo>
                  <a:cubicBezTo>
                    <a:pt x="49" y="107"/>
                    <a:pt x="63" y="94"/>
                    <a:pt x="63" y="78"/>
                  </a:cubicBezTo>
                  <a:cubicBezTo>
                    <a:pt x="63" y="29"/>
                    <a:pt x="63" y="29"/>
                    <a:pt x="63" y="29"/>
                  </a:cubicBezTo>
                  <a:cubicBezTo>
                    <a:pt x="63" y="13"/>
                    <a:pt x="49" y="0"/>
                    <a:pt x="31" y="0"/>
                  </a:cubicBezTo>
                  <a:cubicBezTo>
                    <a:pt x="14" y="0"/>
                    <a:pt x="0" y="13"/>
                    <a:pt x="0" y="2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94"/>
                    <a:pt x="14" y="107"/>
                    <a:pt x="31" y="107"/>
                  </a:cubicBezTo>
                  <a:close/>
                  <a:moveTo>
                    <a:pt x="10" y="29"/>
                  </a:moveTo>
                  <a:cubicBezTo>
                    <a:pt x="10" y="18"/>
                    <a:pt x="19" y="10"/>
                    <a:pt x="31" y="10"/>
                  </a:cubicBezTo>
                  <a:cubicBezTo>
                    <a:pt x="43" y="10"/>
                    <a:pt x="53" y="18"/>
                    <a:pt x="53" y="29"/>
                  </a:cubicBezTo>
                  <a:cubicBezTo>
                    <a:pt x="53" y="78"/>
                    <a:pt x="53" y="78"/>
                    <a:pt x="53" y="78"/>
                  </a:cubicBezTo>
                  <a:cubicBezTo>
                    <a:pt x="53" y="88"/>
                    <a:pt x="43" y="97"/>
                    <a:pt x="31" y="97"/>
                  </a:cubicBezTo>
                  <a:cubicBezTo>
                    <a:pt x="19" y="97"/>
                    <a:pt x="10" y="88"/>
                    <a:pt x="10" y="78"/>
                  </a:cubicBezTo>
                  <a:lnTo>
                    <a:pt x="10" y="29"/>
                  </a:ln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4" name="Freeform 18"/>
            <p:cNvSpPr>
              <a:spLocks/>
            </p:cNvSpPr>
            <p:nvPr/>
          </p:nvSpPr>
          <p:spPr bwMode="auto">
            <a:xfrm>
              <a:off x="4441" y="3267"/>
              <a:ext cx="215" cy="222"/>
            </a:xfrm>
            <a:custGeom>
              <a:avLst/>
              <a:gdLst>
                <a:gd name="T0" fmla="*/ 86 w 91"/>
                <a:gd name="T1" fmla="*/ 0 h 94"/>
                <a:gd name="T2" fmla="*/ 81 w 91"/>
                <a:gd name="T3" fmla="*/ 5 h 94"/>
                <a:gd name="T4" fmla="*/ 81 w 91"/>
                <a:gd name="T5" fmla="*/ 28 h 94"/>
                <a:gd name="T6" fmla="*/ 45 w 91"/>
                <a:gd name="T7" fmla="*/ 59 h 94"/>
                <a:gd name="T8" fmla="*/ 10 w 91"/>
                <a:gd name="T9" fmla="*/ 28 h 94"/>
                <a:gd name="T10" fmla="*/ 10 w 91"/>
                <a:gd name="T11" fmla="*/ 5 h 94"/>
                <a:gd name="T12" fmla="*/ 5 w 91"/>
                <a:gd name="T13" fmla="*/ 0 h 94"/>
                <a:gd name="T14" fmla="*/ 0 w 91"/>
                <a:gd name="T15" fmla="*/ 5 h 94"/>
                <a:gd name="T16" fmla="*/ 0 w 91"/>
                <a:gd name="T17" fmla="*/ 28 h 94"/>
                <a:gd name="T18" fmla="*/ 40 w 91"/>
                <a:gd name="T19" fmla="*/ 69 h 94"/>
                <a:gd name="T20" fmla="*/ 40 w 91"/>
                <a:gd name="T21" fmla="*/ 84 h 94"/>
                <a:gd name="T22" fmla="*/ 20 w 91"/>
                <a:gd name="T23" fmla="*/ 84 h 94"/>
                <a:gd name="T24" fmla="*/ 15 w 91"/>
                <a:gd name="T25" fmla="*/ 89 h 94"/>
                <a:gd name="T26" fmla="*/ 20 w 91"/>
                <a:gd name="T27" fmla="*/ 94 h 94"/>
                <a:gd name="T28" fmla="*/ 70 w 91"/>
                <a:gd name="T29" fmla="*/ 94 h 94"/>
                <a:gd name="T30" fmla="*/ 75 w 91"/>
                <a:gd name="T31" fmla="*/ 89 h 94"/>
                <a:gd name="T32" fmla="*/ 70 w 91"/>
                <a:gd name="T33" fmla="*/ 84 h 94"/>
                <a:gd name="T34" fmla="*/ 50 w 91"/>
                <a:gd name="T35" fmla="*/ 84 h 94"/>
                <a:gd name="T36" fmla="*/ 50 w 91"/>
                <a:gd name="T37" fmla="*/ 69 h 94"/>
                <a:gd name="T38" fmla="*/ 91 w 91"/>
                <a:gd name="T39" fmla="*/ 28 h 94"/>
                <a:gd name="T40" fmla="*/ 91 w 91"/>
                <a:gd name="T41" fmla="*/ 5 h 94"/>
                <a:gd name="T42" fmla="*/ 86 w 91"/>
                <a:gd name="T4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1" h="94">
                  <a:moveTo>
                    <a:pt x="86" y="0"/>
                  </a:moveTo>
                  <a:cubicBezTo>
                    <a:pt x="83" y="0"/>
                    <a:pt x="81" y="3"/>
                    <a:pt x="81" y="5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81" y="45"/>
                    <a:pt x="65" y="59"/>
                    <a:pt x="45" y="59"/>
                  </a:cubicBezTo>
                  <a:cubicBezTo>
                    <a:pt x="26" y="59"/>
                    <a:pt x="10" y="45"/>
                    <a:pt x="10" y="28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49"/>
                    <a:pt x="18" y="67"/>
                    <a:pt x="40" y="69"/>
                  </a:cubicBezTo>
                  <a:cubicBezTo>
                    <a:pt x="40" y="84"/>
                    <a:pt x="40" y="84"/>
                    <a:pt x="40" y="84"/>
                  </a:cubicBezTo>
                  <a:cubicBezTo>
                    <a:pt x="20" y="84"/>
                    <a:pt x="20" y="84"/>
                    <a:pt x="20" y="84"/>
                  </a:cubicBezTo>
                  <a:cubicBezTo>
                    <a:pt x="18" y="84"/>
                    <a:pt x="15" y="86"/>
                    <a:pt x="15" y="89"/>
                  </a:cubicBezTo>
                  <a:cubicBezTo>
                    <a:pt x="15" y="92"/>
                    <a:pt x="18" y="94"/>
                    <a:pt x="20" y="94"/>
                  </a:cubicBezTo>
                  <a:cubicBezTo>
                    <a:pt x="70" y="94"/>
                    <a:pt x="70" y="94"/>
                    <a:pt x="70" y="94"/>
                  </a:cubicBezTo>
                  <a:cubicBezTo>
                    <a:pt x="73" y="94"/>
                    <a:pt x="75" y="92"/>
                    <a:pt x="75" y="89"/>
                  </a:cubicBezTo>
                  <a:cubicBezTo>
                    <a:pt x="75" y="86"/>
                    <a:pt x="73" y="84"/>
                    <a:pt x="70" y="84"/>
                  </a:cubicBezTo>
                  <a:cubicBezTo>
                    <a:pt x="50" y="84"/>
                    <a:pt x="50" y="84"/>
                    <a:pt x="50" y="84"/>
                  </a:cubicBezTo>
                  <a:cubicBezTo>
                    <a:pt x="50" y="69"/>
                    <a:pt x="50" y="69"/>
                    <a:pt x="50" y="69"/>
                  </a:cubicBezTo>
                  <a:cubicBezTo>
                    <a:pt x="73" y="67"/>
                    <a:pt x="91" y="49"/>
                    <a:pt x="91" y="28"/>
                  </a:cubicBezTo>
                  <a:cubicBezTo>
                    <a:pt x="91" y="5"/>
                    <a:pt x="91" y="5"/>
                    <a:pt x="91" y="5"/>
                  </a:cubicBezTo>
                  <a:cubicBezTo>
                    <a:pt x="91" y="3"/>
                    <a:pt x="88" y="0"/>
                    <a:pt x="86" y="0"/>
                  </a:cubicBez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7710830" y="4970764"/>
            <a:ext cx="1364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hao </a:t>
            </a:r>
            <a:r>
              <a:rPr lang="en-US" altLang="zh-CN" sz="2000" dirty="0" err="1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huai</a:t>
            </a:r>
            <a:endParaRPr lang="en-US" altLang="zh-CN" sz="2000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稻壳儿小白白(http://dwz.cn/Wu2UP)"/>
          <p:cNvSpPr>
            <a:spLocks noEditPoints="1"/>
          </p:cNvSpPr>
          <p:nvPr/>
        </p:nvSpPr>
        <p:spPr bwMode="auto">
          <a:xfrm>
            <a:off x="5648845" y="1777001"/>
            <a:ext cx="788984" cy="599832"/>
          </a:xfrm>
          <a:custGeom>
            <a:avLst/>
            <a:gdLst>
              <a:gd name="T0" fmla="*/ 8 w 47"/>
              <a:gd name="T1" fmla="*/ 23 h 36"/>
              <a:gd name="T2" fmla="*/ 15 w 47"/>
              <a:gd name="T3" fmla="*/ 31 h 36"/>
              <a:gd name="T4" fmla="*/ 23 w 47"/>
              <a:gd name="T5" fmla="*/ 36 h 36"/>
              <a:gd name="T6" fmla="*/ 32 w 47"/>
              <a:gd name="T7" fmla="*/ 32 h 36"/>
              <a:gd name="T8" fmla="*/ 36 w 47"/>
              <a:gd name="T9" fmla="*/ 25 h 36"/>
              <a:gd name="T10" fmla="*/ 23 w 47"/>
              <a:gd name="T11" fmla="*/ 31 h 36"/>
              <a:gd name="T12" fmla="*/ 8 w 47"/>
              <a:gd name="T13" fmla="*/ 23 h 36"/>
              <a:gd name="T14" fmla="*/ 46 w 47"/>
              <a:gd name="T15" fmla="*/ 11 h 36"/>
              <a:gd name="T16" fmla="*/ 26 w 47"/>
              <a:gd name="T17" fmla="*/ 1 h 36"/>
              <a:gd name="T18" fmla="*/ 21 w 47"/>
              <a:gd name="T19" fmla="*/ 1 h 36"/>
              <a:gd name="T20" fmla="*/ 1 w 47"/>
              <a:gd name="T21" fmla="*/ 11 h 36"/>
              <a:gd name="T22" fmla="*/ 1 w 47"/>
              <a:gd name="T23" fmla="*/ 15 h 36"/>
              <a:gd name="T24" fmla="*/ 21 w 47"/>
              <a:gd name="T25" fmla="*/ 26 h 36"/>
              <a:gd name="T26" fmla="*/ 26 w 47"/>
              <a:gd name="T27" fmla="*/ 26 h 36"/>
              <a:gd name="T28" fmla="*/ 39 w 47"/>
              <a:gd name="T29" fmla="*/ 18 h 36"/>
              <a:gd name="T30" fmla="*/ 25 w 47"/>
              <a:gd name="T31" fmla="*/ 15 h 36"/>
              <a:gd name="T32" fmla="*/ 23 w 47"/>
              <a:gd name="T33" fmla="*/ 15 h 36"/>
              <a:gd name="T34" fmla="*/ 19 w 47"/>
              <a:gd name="T35" fmla="*/ 13 h 36"/>
              <a:gd name="T36" fmla="*/ 23 w 47"/>
              <a:gd name="T37" fmla="*/ 10 h 36"/>
              <a:gd name="T38" fmla="*/ 28 w 47"/>
              <a:gd name="T39" fmla="*/ 12 h 36"/>
              <a:gd name="T40" fmla="*/ 42 w 47"/>
              <a:gd name="T41" fmla="*/ 17 h 36"/>
              <a:gd name="T42" fmla="*/ 46 w 47"/>
              <a:gd name="T43" fmla="*/ 15 h 36"/>
              <a:gd name="T44" fmla="*/ 46 w 47"/>
              <a:gd name="T45" fmla="*/ 11 h 36"/>
              <a:gd name="T46" fmla="*/ 40 w 47"/>
              <a:gd name="T47" fmla="*/ 32 h 36"/>
              <a:gd name="T48" fmla="*/ 43 w 47"/>
              <a:gd name="T49" fmla="*/ 32 h 36"/>
              <a:gd name="T50" fmla="*/ 42 w 47"/>
              <a:gd name="T51" fmla="*/ 17 h 36"/>
              <a:gd name="T52" fmla="*/ 39 w 47"/>
              <a:gd name="T53" fmla="*/ 18 h 36"/>
              <a:gd name="T54" fmla="*/ 40 w 47"/>
              <a:gd name="T55" fmla="*/ 3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7" h="36">
                <a:moveTo>
                  <a:pt x="8" y="23"/>
                </a:moveTo>
                <a:cubicBezTo>
                  <a:pt x="9" y="27"/>
                  <a:pt x="10" y="29"/>
                  <a:pt x="15" y="31"/>
                </a:cubicBezTo>
                <a:cubicBezTo>
                  <a:pt x="19" y="33"/>
                  <a:pt x="22" y="36"/>
                  <a:pt x="23" y="36"/>
                </a:cubicBezTo>
                <a:cubicBezTo>
                  <a:pt x="25" y="36"/>
                  <a:pt x="27" y="34"/>
                  <a:pt x="32" y="32"/>
                </a:cubicBezTo>
                <a:cubicBezTo>
                  <a:pt x="37" y="30"/>
                  <a:pt x="35" y="29"/>
                  <a:pt x="36" y="25"/>
                </a:cubicBezTo>
                <a:cubicBezTo>
                  <a:pt x="23" y="31"/>
                  <a:pt x="23" y="31"/>
                  <a:pt x="23" y="31"/>
                </a:cubicBezTo>
                <a:lnTo>
                  <a:pt x="8" y="23"/>
                </a:lnTo>
                <a:close/>
                <a:moveTo>
                  <a:pt x="46" y="11"/>
                </a:moveTo>
                <a:cubicBezTo>
                  <a:pt x="26" y="1"/>
                  <a:pt x="26" y="1"/>
                  <a:pt x="26" y="1"/>
                </a:cubicBezTo>
                <a:cubicBezTo>
                  <a:pt x="25" y="0"/>
                  <a:pt x="22" y="0"/>
                  <a:pt x="21" y="1"/>
                </a:cubicBezTo>
                <a:cubicBezTo>
                  <a:pt x="1" y="11"/>
                  <a:pt x="1" y="11"/>
                  <a:pt x="1" y="11"/>
                </a:cubicBezTo>
                <a:cubicBezTo>
                  <a:pt x="0" y="12"/>
                  <a:pt x="0" y="14"/>
                  <a:pt x="1" y="15"/>
                </a:cubicBezTo>
                <a:cubicBezTo>
                  <a:pt x="21" y="26"/>
                  <a:pt x="21" y="26"/>
                  <a:pt x="21" y="26"/>
                </a:cubicBezTo>
                <a:cubicBezTo>
                  <a:pt x="22" y="26"/>
                  <a:pt x="25" y="26"/>
                  <a:pt x="26" y="26"/>
                </a:cubicBezTo>
                <a:cubicBezTo>
                  <a:pt x="39" y="18"/>
                  <a:pt x="39" y="18"/>
                  <a:pt x="39" y="18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5"/>
                  <a:pt x="24" y="15"/>
                  <a:pt x="23" y="15"/>
                </a:cubicBezTo>
                <a:cubicBezTo>
                  <a:pt x="21" y="15"/>
                  <a:pt x="19" y="14"/>
                  <a:pt x="19" y="13"/>
                </a:cubicBezTo>
                <a:cubicBezTo>
                  <a:pt x="19" y="11"/>
                  <a:pt x="21" y="10"/>
                  <a:pt x="23" y="10"/>
                </a:cubicBezTo>
                <a:cubicBezTo>
                  <a:pt x="25" y="10"/>
                  <a:pt x="27" y="11"/>
                  <a:pt x="28" y="12"/>
                </a:cubicBezTo>
                <a:cubicBezTo>
                  <a:pt x="42" y="17"/>
                  <a:pt x="42" y="17"/>
                  <a:pt x="42" y="17"/>
                </a:cubicBezTo>
                <a:cubicBezTo>
                  <a:pt x="46" y="15"/>
                  <a:pt x="46" y="15"/>
                  <a:pt x="46" y="15"/>
                </a:cubicBezTo>
                <a:cubicBezTo>
                  <a:pt x="47" y="14"/>
                  <a:pt x="47" y="12"/>
                  <a:pt x="46" y="11"/>
                </a:cubicBezTo>
                <a:close/>
                <a:moveTo>
                  <a:pt x="40" y="32"/>
                </a:moveTo>
                <a:cubicBezTo>
                  <a:pt x="40" y="33"/>
                  <a:pt x="43" y="35"/>
                  <a:pt x="43" y="32"/>
                </a:cubicBezTo>
                <a:cubicBezTo>
                  <a:pt x="45" y="20"/>
                  <a:pt x="42" y="17"/>
                  <a:pt x="42" y="17"/>
                </a:cubicBezTo>
                <a:cubicBezTo>
                  <a:pt x="39" y="18"/>
                  <a:pt x="39" y="18"/>
                  <a:pt x="39" y="18"/>
                </a:cubicBezTo>
                <a:cubicBezTo>
                  <a:pt x="39" y="18"/>
                  <a:pt x="42" y="21"/>
                  <a:pt x="40" y="32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1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932" y="1145448"/>
            <a:ext cx="584015" cy="58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4" descr="校名(红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20" y="1209237"/>
            <a:ext cx="2336062" cy="45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60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4000" baseline="30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yer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6341" y="2123850"/>
            <a:ext cx="6287043" cy="1347224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867787" y="984453"/>
            <a:ext cx="2556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67787" y="4127498"/>
            <a:ext cx="170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MM[5]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493523" y="437778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0260" y="4158872"/>
            <a:ext cx="409524" cy="41904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99234" y="2256817"/>
            <a:ext cx="339739" cy="4669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5554495" y="2256817"/>
            <a:ext cx="350194" cy="4312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3013356" y="2256817"/>
            <a:ext cx="488602" cy="4669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/>
          <p:nvPr/>
        </p:nvCxnSpPr>
        <p:spPr>
          <a:xfrm flipH="1">
            <a:off x="2678349" y="2807765"/>
            <a:ext cx="503705" cy="3596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2493522" y="527714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1812297" y="3221320"/>
            <a:ext cx="161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3327882" y="1393965"/>
            <a:ext cx="191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87"/>
          <p:cNvCxnSpPr/>
          <p:nvPr/>
        </p:nvCxnSpPr>
        <p:spPr>
          <a:xfrm flipV="1">
            <a:off x="3810871" y="1873585"/>
            <a:ext cx="245563" cy="3274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V="1">
            <a:off x="5747819" y="1764176"/>
            <a:ext cx="331968" cy="3883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89"/>
          <p:cNvSpPr txBox="1"/>
          <p:nvPr/>
        </p:nvSpPr>
        <p:spPr>
          <a:xfrm>
            <a:off x="5332276" y="1198849"/>
            <a:ext cx="2284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Sampl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1072384" y="5014753"/>
            <a:ext cx="1204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D[6]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1831" y="5054797"/>
            <a:ext cx="431833" cy="44469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95954" y="6137241"/>
            <a:ext cx="978910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] 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yd et al. Distributed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and statistical learning via the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direction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multiplier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oundations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ndsR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chine learning,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5954" y="6398852"/>
            <a:ext cx="1067124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] B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D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wise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descent schemes for sparse representation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n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oustics, Speech and Signal Processing (ICASSP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fr-FR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 </a:t>
            </a:r>
            <a:r>
              <a:rPr lang="fr-FR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International conference </a:t>
            </a:r>
            <a:r>
              <a:rPr lang="fr-FR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4311018" y="4385535"/>
            <a:ext cx="622685" cy="15426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xmlns="" id="{915C3F63-CDC9-4C25-8E67-5F33EEC96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36792"/>
              </p:ext>
            </p:extLst>
          </p:nvPr>
        </p:nvGraphicFramePr>
        <p:xfrm>
          <a:off x="5208241" y="3793069"/>
          <a:ext cx="2532551" cy="175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8" imgW="1828800" imgH="1270000" progId="Equation.DSMT4">
                  <p:embed/>
                </p:oleObj>
              </mc:Choice>
              <mc:Fallback>
                <p:oleObj name="Equation" r:id="rId8" imgW="1828800" imgH="1270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915C3F63-CDC9-4C25-8E67-5F33EEC96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41" y="3793069"/>
                        <a:ext cx="2532551" cy="175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21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" grpId="0" animBg="1"/>
      <p:bldP spid="67" grpId="0" animBg="1"/>
      <p:bldP spid="69" grpId="0" animBg="1"/>
      <p:bldP spid="86" grpId="0"/>
      <p:bldP spid="87" grpId="0"/>
      <p:bldP spid="90" grpId="0"/>
      <p:bldP spid="91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4000" baseline="30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yer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6341" y="2123850"/>
            <a:ext cx="6287043" cy="1347224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867787" y="984453"/>
            <a:ext cx="2556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67787" y="4127498"/>
            <a:ext cx="170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MM[5]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493523" y="437778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0260" y="4158872"/>
            <a:ext cx="409524" cy="41904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99234" y="2256817"/>
            <a:ext cx="339739" cy="4669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5554495" y="2256817"/>
            <a:ext cx="350194" cy="4312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3013356" y="2256817"/>
            <a:ext cx="488602" cy="4669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/>
          <p:nvPr/>
        </p:nvCxnSpPr>
        <p:spPr>
          <a:xfrm flipH="1">
            <a:off x="2678349" y="2807765"/>
            <a:ext cx="503705" cy="3596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2493522" y="527714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1812297" y="3221320"/>
            <a:ext cx="161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3327882" y="1393965"/>
            <a:ext cx="191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8" name="直接箭头连接符 87"/>
          <p:cNvCxnSpPr/>
          <p:nvPr/>
        </p:nvCxnSpPr>
        <p:spPr>
          <a:xfrm flipV="1">
            <a:off x="3810871" y="1873585"/>
            <a:ext cx="245563" cy="3274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V="1">
            <a:off x="5747819" y="1764176"/>
            <a:ext cx="331968" cy="3883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文本框 89"/>
          <p:cNvSpPr txBox="1"/>
          <p:nvPr/>
        </p:nvSpPr>
        <p:spPr>
          <a:xfrm>
            <a:off x="5332276" y="1198849"/>
            <a:ext cx="2284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Sampl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1072384" y="5014753"/>
            <a:ext cx="1204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D[6]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1831" y="5054797"/>
            <a:ext cx="431833" cy="44469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95954" y="6137241"/>
            <a:ext cx="978910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] 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yd et al. Distributed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and statistical learning via the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direction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multiplier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Foundations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ndsR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chine learning,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5954" y="6398852"/>
            <a:ext cx="1067124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] B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D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wise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descent schemes for sparse representation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n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oustics, Speech and Signal Processing (ICASSP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fr-FR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 </a:t>
            </a:r>
            <a:r>
              <a:rPr lang="fr-FR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International conference </a:t>
            </a:r>
            <a:r>
              <a:rPr lang="fr-FR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 flipV="1">
            <a:off x="4285545" y="4832979"/>
            <a:ext cx="693861" cy="3354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xmlns="" id="{4D563066-D46F-4E93-B7D8-C7A711455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9792"/>
              </p:ext>
            </p:extLst>
          </p:nvPr>
        </p:nvGraphicFramePr>
        <p:xfrm>
          <a:off x="5196100" y="3739294"/>
          <a:ext cx="2932161" cy="189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8" imgW="1955800" imgH="1270000" progId="Equation.DSMT4">
                  <p:embed/>
                </p:oleObj>
              </mc:Choice>
              <mc:Fallback>
                <p:oleObj name="Equation" r:id="rId8" imgW="1955800" imgH="1270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4D563066-D46F-4E93-B7D8-C7A711455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100" y="3739294"/>
                        <a:ext cx="2932161" cy="1893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54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4000" baseline="30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ayer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867787" y="984453"/>
            <a:ext cx="2556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67787" y="5298494"/>
            <a:ext cx="170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M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321690" y="554364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2321689" y="6443005"/>
            <a:ext cx="83435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90"/>
          <p:cNvSpPr txBox="1"/>
          <p:nvPr/>
        </p:nvSpPr>
        <p:spPr>
          <a:xfrm>
            <a:off x="900551" y="6180613"/>
            <a:ext cx="1204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2071" y="2569735"/>
            <a:ext cx="5888379" cy="1795694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6866610" y="3235653"/>
            <a:ext cx="268364" cy="308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4958511" y="3235653"/>
            <a:ext cx="271463" cy="308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8067071" y="2686123"/>
            <a:ext cx="314725" cy="3249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756749" y="2681913"/>
            <a:ext cx="241767" cy="317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4420547" y="2681913"/>
            <a:ext cx="277547" cy="3171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3943908" y="2667184"/>
            <a:ext cx="417442" cy="3155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 flipH="1">
            <a:off x="3321875" y="3107975"/>
            <a:ext cx="503705" cy="3596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2104756" y="3475188"/>
            <a:ext cx="161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 flipH="1">
            <a:off x="4283061" y="3523950"/>
            <a:ext cx="614865" cy="4082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3086255" y="3969063"/>
            <a:ext cx="1872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el matri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252155" y="3881652"/>
            <a:ext cx="2019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 sparse codes matri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H="1" flipV="1">
            <a:off x="4283061" y="2229245"/>
            <a:ext cx="276260" cy="3404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3112538" y="1751475"/>
            <a:ext cx="161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254771" y="1751475"/>
            <a:ext cx="29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V="1">
            <a:off x="5089715" y="2229245"/>
            <a:ext cx="480301" cy="3404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7383327" y="3602744"/>
            <a:ext cx="733730" cy="36631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8566447" y="1753757"/>
            <a:ext cx="191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V="1">
            <a:off x="8443666" y="2307712"/>
            <a:ext cx="245563" cy="3274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4191" y="5335453"/>
            <a:ext cx="435759" cy="40894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4135" y="6292158"/>
            <a:ext cx="519773" cy="4262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54011" y="6260523"/>
            <a:ext cx="458100" cy="41860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3342" y="6292158"/>
            <a:ext cx="335174" cy="40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73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91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/>
      <p:bldP spid="38" grpId="0"/>
      <p:bldP spid="39" grpId="0"/>
      <p:bldP spid="44" grpId="0"/>
      <p:bldP spid="45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low Chat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44" y="857598"/>
            <a:ext cx="12192000" cy="5688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29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ntroductio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Motivatio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54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Proposed </a:t>
            </a:r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HDL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203" cy="3147050"/>
            <a:chOff x="2787957" y="876825"/>
            <a:chExt cx="608203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54" cy="413301"/>
              <a:chOff x="4211960" y="594800"/>
              <a:chExt cx="374481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6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H="1">
            <a:off x="979335" y="3168668"/>
            <a:ext cx="307149" cy="413301"/>
          </a:xfrm>
          <a:prstGeom prst="line">
            <a:avLst/>
          </a:prstGeom>
          <a:ln w="12700" cap="rnd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s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402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e Dataset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302" y="2171051"/>
            <a:ext cx="6606503" cy="334250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52038" y="1130514"/>
            <a:ext cx="4659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le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CMU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334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6048878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ndwritten Digit </a:t>
            </a:r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aset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038" y="1130514"/>
            <a:ext cx="4659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IST + USP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100" y="2152945"/>
            <a:ext cx="7696697" cy="334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34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e dataset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2038" y="1130514"/>
            <a:ext cx="465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 + UC-Merce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32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871599" y="2379793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采用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迭代算法的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达式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2119" y="4690147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经过求解后代码为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782030"/>
              </p:ext>
            </p:extLst>
          </p:nvPr>
        </p:nvGraphicFramePr>
        <p:xfrm>
          <a:off x="3667125" y="3089275"/>
          <a:ext cx="39735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5" imgW="1714320" imgH="558720" progId="Equation.DSMT4">
                  <p:embed/>
                </p:oleObj>
              </mc:Choice>
              <mc:Fallback>
                <p:oleObj name="Equation" r:id="rId5" imgW="171432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089275"/>
                        <a:ext cx="3973513" cy="1290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83924"/>
              </p:ext>
            </p:extLst>
          </p:nvPr>
        </p:nvGraphicFramePr>
        <p:xfrm>
          <a:off x="3690938" y="1401763"/>
          <a:ext cx="3927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7" imgW="1701720" imgH="355320" progId="Equation.DSMT4">
                  <p:embed/>
                </p:oleObj>
              </mc:Choice>
              <mc:Fallback>
                <p:oleObj name="Equation" r:id="rId7" imgW="1701720" imgH="35532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401763"/>
                        <a:ext cx="392747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71599" y="820766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传统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达式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726" y="5406525"/>
            <a:ext cx="7597502" cy="1140190"/>
          </a:xfrm>
          <a:prstGeom prst="rect">
            <a:avLst/>
          </a:prstGeom>
        </p:spPr>
      </p:pic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y choose ADMM?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08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troduction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Motiv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379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HDL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203" cy="3147050"/>
            <a:chOff x="2787957" y="876825"/>
            <a:chExt cx="608203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54" cy="413301"/>
              <a:chOff x="4211960" y="594800"/>
              <a:chExt cx="374481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6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H="1">
            <a:off x="979335" y="3168668"/>
            <a:ext cx="307149" cy="413301"/>
          </a:xfrm>
          <a:prstGeom prst="line">
            <a:avLst/>
          </a:prstGeom>
          <a:ln w="12700" cap="rnd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s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037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30153" y="1515393"/>
            <a:ext cx="2979420" cy="708660"/>
            <a:chOff x="4427220" y="1109396"/>
            <a:chExt cx="2979420" cy="708660"/>
          </a:xfrm>
        </p:grpSpPr>
        <p:sp>
          <p:nvSpPr>
            <p:cNvPr id="5" name="圆角矩形 4"/>
            <p:cNvSpPr/>
            <p:nvPr/>
          </p:nvSpPr>
          <p:spPr>
            <a:xfrm>
              <a:off x="4427220" y="1109396"/>
              <a:ext cx="2979420" cy="70866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628298" y="1213460"/>
              <a:ext cx="27012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age 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cation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136683" y="3017651"/>
            <a:ext cx="5214837" cy="708660"/>
            <a:chOff x="3395763" y="2613791"/>
            <a:chExt cx="5214837" cy="708660"/>
          </a:xfrm>
        </p:grpSpPr>
        <p:sp>
          <p:nvSpPr>
            <p:cNvPr id="13" name="圆角矩形 12"/>
            <p:cNvSpPr/>
            <p:nvPr/>
          </p:nvSpPr>
          <p:spPr>
            <a:xfrm>
              <a:off x="3395763" y="2613791"/>
              <a:ext cx="5214837" cy="70866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556309" y="2706808"/>
              <a:ext cx="49595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rse representation based methods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圆角矩形 14"/>
          <p:cNvSpPr/>
          <p:nvPr/>
        </p:nvSpPr>
        <p:spPr>
          <a:xfrm>
            <a:off x="3136683" y="4497180"/>
            <a:ext cx="5311140" cy="93665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95954" y="6356349"/>
            <a:ext cx="864108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J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ght et al. Robust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e recognition via sparse representation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actions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pattern analysis and machine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lligence, 2009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5539740" y="2309409"/>
            <a:ext cx="237272" cy="5638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5539740" y="3818262"/>
            <a:ext cx="237272" cy="5638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750619" y="4519907"/>
            <a:ext cx="4959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 representation based classification (SRC) [1] metho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/>
      <p:bldP spid="9" grpId="0" animBg="1"/>
      <p:bldP spid="19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271010" y="821751"/>
            <a:ext cx="3368040" cy="708660"/>
            <a:chOff x="4352072" y="882750"/>
            <a:chExt cx="3368040" cy="708660"/>
          </a:xfrm>
        </p:grpSpPr>
        <p:sp>
          <p:nvSpPr>
            <p:cNvPr id="5" name="圆角矩形 4"/>
            <p:cNvSpPr/>
            <p:nvPr/>
          </p:nvSpPr>
          <p:spPr>
            <a:xfrm>
              <a:off x="4352072" y="882750"/>
              <a:ext cx="3368039" cy="70866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491137" y="972752"/>
              <a:ext cx="32289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ctionary learning [2]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291464" y="2301795"/>
            <a:ext cx="3651685" cy="1051429"/>
            <a:chOff x="1301315" y="2538284"/>
            <a:chExt cx="3651685" cy="1051429"/>
          </a:xfrm>
        </p:grpSpPr>
        <p:sp>
          <p:nvSpPr>
            <p:cNvPr id="13" name="圆角矩形 12"/>
            <p:cNvSpPr/>
            <p:nvPr/>
          </p:nvSpPr>
          <p:spPr>
            <a:xfrm>
              <a:off x="1301315" y="2538284"/>
              <a:ext cx="3507957" cy="105142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529389" y="2634045"/>
              <a:ext cx="34236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 specific dictionary learning  [3]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下箭头 8"/>
          <p:cNvSpPr/>
          <p:nvPr/>
        </p:nvSpPr>
        <p:spPr>
          <a:xfrm rot="2701913">
            <a:off x="4363298" y="1638893"/>
            <a:ext cx="237272" cy="5638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 rot="18780130">
            <a:off x="7261028" y="1632401"/>
            <a:ext cx="237272" cy="5638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10590" y="6296652"/>
            <a:ext cx="657606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ching pursuit with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frequency dictionarie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Transactions on signal processing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3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04022" y="6450939"/>
            <a:ext cx="92915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 B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D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u et al. Face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gnition using class specific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 learning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parse representation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ollaborative representation.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ocomputing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97454" y="6610614"/>
            <a:ext cx="89713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 S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o  et al. Label embedded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ctionary learning for image classification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2817169" y="3447813"/>
            <a:ext cx="228273" cy="458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291464" y="4049058"/>
            <a:ext cx="3579821" cy="670351"/>
            <a:chOff x="1291464" y="4283621"/>
            <a:chExt cx="3579821" cy="670351"/>
          </a:xfrm>
        </p:grpSpPr>
        <p:sp>
          <p:nvSpPr>
            <p:cNvPr id="27" name="圆角矩形 26"/>
            <p:cNvSpPr/>
            <p:nvPr/>
          </p:nvSpPr>
          <p:spPr>
            <a:xfrm>
              <a:off x="1291464" y="4283621"/>
              <a:ext cx="3507957" cy="670351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447674" y="4356430"/>
              <a:ext cx="34236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in-class information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100135" y="4017523"/>
            <a:ext cx="3750745" cy="903806"/>
            <a:chOff x="1291464" y="4283621"/>
            <a:chExt cx="3579821" cy="903806"/>
          </a:xfrm>
        </p:grpSpPr>
        <p:sp>
          <p:nvSpPr>
            <p:cNvPr id="37" name="圆角矩形 36"/>
            <p:cNvSpPr/>
            <p:nvPr/>
          </p:nvSpPr>
          <p:spPr>
            <a:xfrm>
              <a:off x="1291464" y="4283621"/>
              <a:ext cx="3507957" cy="670351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447674" y="4356430"/>
              <a:ext cx="34236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tween-class information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下箭头 38"/>
          <p:cNvSpPr/>
          <p:nvPr/>
        </p:nvSpPr>
        <p:spPr>
          <a:xfrm>
            <a:off x="8854113" y="3467700"/>
            <a:ext cx="228273" cy="458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40"/>
          <p:cNvSpPr/>
          <p:nvPr/>
        </p:nvSpPr>
        <p:spPr>
          <a:xfrm rot="18637294">
            <a:off x="3989783" y="4880410"/>
            <a:ext cx="228273" cy="458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 rot="2870403">
            <a:off x="7476747" y="4871543"/>
            <a:ext cx="228273" cy="458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7100135" y="2325116"/>
            <a:ext cx="3637862" cy="1051429"/>
            <a:chOff x="7100135" y="2325116"/>
            <a:chExt cx="3637862" cy="1051429"/>
          </a:xfrm>
        </p:grpSpPr>
        <p:sp>
          <p:nvSpPr>
            <p:cNvPr id="23" name="圆角矩形 22"/>
            <p:cNvSpPr/>
            <p:nvPr/>
          </p:nvSpPr>
          <p:spPr>
            <a:xfrm>
              <a:off x="7100135" y="2325116"/>
              <a:ext cx="3507957" cy="105142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7314386" y="2412010"/>
              <a:ext cx="34236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 shared dictionary learning  [4]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99460" y="5508936"/>
            <a:ext cx="5311140" cy="690485"/>
            <a:chOff x="3299460" y="5508936"/>
            <a:chExt cx="5311140" cy="690485"/>
          </a:xfrm>
        </p:grpSpPr>
        <p:sp>
          <p:nvSpPr>
            <p:cNvPr id="15" name="圆角矩形 14"/>
            <p:cNvSpPr/>
            <p:nvPr/>
          </p:nvSpPr>
          <p:spPr>
            <a:xfrm>
              <a:off x="3299460" y="5508936"/>
              <a:ext cx="5311140" cy="69048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3788819" y="5615900"/>
              <a:ext cx="45931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brid dictionary learning network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294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10" grpId="0"/>
      <p:bldP spid="12" grpId="0"/>
      <p:bldP spid="17" grpId="0"/>
      <p:bldP spid="18" grpId="0" animBg="1"/>
      <p:bldP spid="39" grpId="0" animBg="1"/>
      <p:bldP spid="41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ntroductio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tivation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3791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HDL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203" cy="3147050"/>
            <a:chOff x="2787957" y="876825"/>
            <a:chExt cx="608203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54" cy="413301"/>
              <a:chOff x="4211960" y="594800"/>
              <a:chExt cx="374481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6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H="1">
            <a:off x="979335" y="3168668"/>
            <a:ext cx="307149" cy="413301"/>
          </a:xfrm>
          <a:prstGeom prst="line">
            <a:avLst/>
          </a:prstGeom>
          <a:ln w="12700" cap="rnd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s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3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tiv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867787" y="984453"/>
            <a:ext cx="141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CSD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1060760" y="1622244"/>
            <a:ext cx="6299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use  the discriminative information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1060760" y="6030438"/>
            <a:ext cx="3564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 Class Inform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363550" y="3038861"/>
            <a:ext cx="5631379" cy="2381057"/>
            <a:chOff x="3125237" y="2412006"/>
            <a:chExt cx="5631379" cy="2381057"/>
          </a:xfrm>
        </p:grpSpPr>
        <p:grpSp>
          <p:nvGrpSpPr>
            <p:cNvPr id="34" name="组合 33"/>
            <p:cNvGrpSpPr/>
            <p:nvPr/>
          </p:nvGrpSpPr>
          <p:grpSpPr>
            <a:xfrm>
              <a:off x="3125237" y="2412006"/>
              <a:ext cx="5631379" cy="2381057"/>
              <a:chOff x="1890943" y="1448631"/>
              <a:chExt cx="6525716" cy="2948109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1890943" y="1449152"/>
                <a:ext cx="2978237" cy="2947588"/>
              </a:xfrm>
              <a:prstGeom prst="rect">
                <a:avLst/>
              </a:prstGeom>
              <a:noFill/>
              <a:ln w="19050"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2827163" y="1448631"/>
                <a:ext cx="1600249" cy="597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ss A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/>
              <p:cNvSpPr txBox="1"/>
              <p:nvPr/>
            </p:nvSpPr>
            <p:spPr>
              <a:xfrm>
                <a:off x="6539418" y="1531774"/>
                <a:ext cx="1518076" cy="597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ss B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5438422" y="1449152"/>
                <a:ext cx="2978237" cy="2947588"/>
              </a:xfrm>
              <a:prstGeom prst="rect">
                <a:avLst/>
              </a:prstGeom>
              <a:noFill/>
              <a:ln w="19050"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39476" y="2860038"/>
              <a:ext cx="1075016" cy="83748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57041" y="3803989"/>
              <a:ext cx="972459" cy="870543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32057" y="3826551"/>
              <a:ext cx="1075016" cy="83748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32057" y="2894414"/>
              <a:ext cx="1082621" cy="80310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9653" y="3761474"/>
              <a:ext cx="1050838" cy="870543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5258" y="3790554"/>
              <a:ext cx="1075016" cy="871444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97052" y="2815262"/>
              <a:ext cx="1005533" cy="988727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5868" y="2901984"/>
              <a:ext cx="1005533" cy="866778"/>
            </a:xfrm>
            <a:prstGeom prst="rect">
              <a:avLst/>
            </a:prstGeom>
          </p:spPr>
        </p:pic>
      </p:grpSp>
      <p:sp>
        <p:nvSpPr>
          <p:cNvPr id="31" name="矩形 30"/>
          <p:cNvSpPr/>
          <p:nvPr/>
        </p:nvSpPr>
        <p:spPr>
          <a:xfrm>
            <a:off x="1060760" y="2325097"/>
            <a:ext cx="4369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ing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imination ability into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ctionary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931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tiv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867787" y="984453"/>
            <a:ext cx="141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LED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1060760" y="1622244"/>
            <a:ext cx="6299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use  the discriminative information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1060760" y="5804805"/>
            <a:ext cx="3564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 Class Inform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59784" y="2918432"/>
            <a:ext cx="4993899" cy="2489185"/>
            <a:chOff x="3888844" y="2565136"/>
            <a:chExt cx="4993899" cy="2489185"/>
          </a:xfrm>
        </p:grpSpPr>
        <p:sp>
          <p:nvSpPr>
            <p:cNvPr id="26" name="矩形 25"/>
            <p:cNvSpPr/>
            <p:nvPr/>
          </p:nvSpPr>
          <p:spPr>
            <a:xfrm>
              <a:off x="3888844" y="2565136"/>
              <a:ext cx="4993899" cy="2489185"/>
            </a:xfrm>
            <a:prstGeom prst="rect">
              <a:avLst/>
            </a:prstGeom>
            <a:noFill/>
            <a:ln w="19050"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3" name="图片 5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3201" y="2779308"/>
              <a:ext cx="1075016" cy="837483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1974" y="3939019"/>
              <a:ext cx="972459" cy="870543"/>
            </a:xfrm>
            <a:prstGeom prst="rect">
              <a:avLst/>
            </a:prstGeom>
          </p:spPr>
        </p:pic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1365" y="3906879"/>
              <a:ext cx="1075016" cy="837483"/>
            </a:xfrm>
            <a:prstGeom prst="rect">
              <a:avLst/>
            </a:prstGeom>
          </p:spPr>
        </p:pic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4433" y="2835475"/>
              <a:ext cx="909182" cy="803108"/>
            </a:xfrm>
            <a:prstGeom prst="rect">
              <a:avLst/>
            </a:prstGeom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0222" y="3918892"/>
              <a:ext cx="1050838" cy="870543"/>
            </a:xfrm>
            <a:prstGeom prst="rect">
              <a:avLst/>
            </a:prstGeom>
          </p:spPr>
        </p:pic>
        <p:pic>
          <p:nvPicPr>
            <p:cNvPr id="69" name="图片 6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0176" y="3938118"/>
              <a:ext cx="1075016" cy="871444"/>
            </a:xfrm>
            <a:prstGeom prst="rect">
              <a:avLst/>
            </a:prstGeom>
          </p:spPr>
        </p:pic>
        <p:pic>
          <p:nvPicPr>
            <p:cNvPr id="70" name="图片 6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7668" y="2709690"/>
              <a:ext cx="1005533" cy="988727"/>
            </a:xfrm>
            <a:prstGeom prst="rect">
              <a:avLst/>
            </a:prstGeom>
          </p:spPr>
        </p:pic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2552" y="2764660"/>
              <a:ext cx="1005533" cy="866778"/>
            </a:xfrm>
            <a:prstGeom prst="rect">
              <a:avLst/>
            </a:prstGeom>
          </p:spPr>
        </p:pic>
      </p:grpSp>
      <p:sp>
        <p:nvSpPr>
          <p:cNvPr id="76" name="矩形 75"/>
          <p:cNvSpPr/>
          <p:nvPr/>
        </p:nvSpPr>
        <p:spPr>
          <a:xfrm>
            <a:off x="1060760" y="2257745"/>
            <a:ext cx="7539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 information is directly embedded into the objective functio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12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tiv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867787" y="984453"/>
            <a:ext cx="2556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CSDL+LED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E7673D9B-6A33-489C-B839-D1BFE6F83947}"/>
              </a:ext>
            </a:extLst>
          </p:cNvPr>
          <p:cNvGrpSpPr/>
          <p:nvPr/>
        </p:nvGrpSpPr>
        <p:grpSpPr>
          <a:xfrm>
            <a:off x="1148241" y="2203842"/>
            <a:ext cx="2783815" cy="2568189"/>
            <a:chOff x="1324561" y="776193"/>
            <a:chExt cx="2783815" cy="2568189"/>
          </a:xfrm>
        </p:grpSpPr>
        <p:sp>
          <p:nvSpPr>
            <p:cNvPr id="72" name="星形: 四角 41">
              <a:extLst>
                <a:ext uri="{FF2B5EF4-FFF2-40B4-BE49-F238E27FC236}">
                  <a16:creationId xmlns:a16="http://schemas.microsoft.com/office/drawing/2014/main" xmlns="" id="{5F85C92B-0BE1-40F8-9991-81BDA9BC9F4D}"/>
                </a:ext>
              </a:extLst>
            </p:cNvPr>
            <p:cNvSpPr/>
            <p:nvPr/>
          </p:nvSpPr>
          <p:spPr>
            <a:xfrm>
              <a:off x="2170294" y="2838355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星形: 五角 44">
              <a:extLst>
                <a:ext uri="{FF2B5EF4-FFF2-40B4-BE49-F238E27FC236}">
                  <a16:creationId xmlns:a16="http://schemas.microsoft.com/office/drawing/2014/main" xmlns="" id="{7BFA9DA4-3A15-4CE0-A9E4-1135C390F669}"/>
                </a:ext>
              </a:extLst>
            </p:cNvPr>
            <p:cNvSpPr/>
            <p:nvPr/>
          </p:nvSpPr>
          <p:spPr>
            <a:xfrm>
              <a:off x="1324561" y="1221912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星形: 五角 45">
              <a:extLst>
                <a:ext uri="{FF2B5EF4-FFF2-40B4-BE49-F238E27FC236}">
                  <a16:creationId xmlns:a16="http://schemas.microsoft.com/office/drawing/2014/main" xmlns="" id="{0243FCED-EC43-4B39-9166-3739DF0DC77C}"/>
                </a:ext>
              </a:extLst>
            </p:cNvPr>
            <p:cNvSpPr/>
            <p:nvPr/>
          </p:nvSpPr>
          <p:spPr>
            <a:xfrm>
              <a:off x="2777027" y="1145294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星形: 五角 46">
              <a:extLst>
                <a:ext uri="{FF2B5EF4-FFF2-40B4-BE49-F238E27FC236}">
                  <a16:creationId xmlns:a16="http://schemas.microsoft.com/office/drawing/2014/main" xmlns="" id="{D1B9670D-A6CE-480D-B8CD-B03CBB34E957}"/>
                </a:ext>
              </a:extLst>
            </p:cNvPr>
            <p:cNvSpPr/>
            <p:nvPr/>
          </p:nvSpPr>
          <p:spPr>
            <a:xfrm>
              <a:off x="1582569" y="2414972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星形: 五角 47">
              <a:extLst>
                <a:ext uri="{FF2B5EF4-FFF2-40B4-BE49-F238E27FC236}">
                  <a16:creationId xmlns:a16="http://schemas.microsoft.com/office/drawing/2014/main" xmlns="" id="{4E9530BF-3DB4-4BDB-9C72-BD227A57F6C4}"/>
                </a:ext>
              </a:extLst>
            </p:cNvPr>
            <p:cNvSpPr/>
            <p:nvPr/>
          </p:nvSpPr>
          <p:spPr>
            <a:xfrm>
              <a:off x="2247692" y="1303938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星形: 五角 48">
              <a:extLst>
                <a:ext uri="{FF2B5EF4-FFF2-40B4-BE49-F238E27FC236}">
                  <a16:creationId xmlns:a16="http://schemas.microsoft.com/office/drawing/2014/main" xmlns="" id="{EFFCE52F-0227-44AA-9552-22B3C87533FB}"/>
                </a:ext>
              </a:extLst>
            </p:cNvPr>
            <p:cNvSpPr/>
            <p:nvPr/>
          </p:nvSpPr>
          <p:spPr>
            <a:xfrm>
              <a:off x="3575716" y="2737806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星形: 五角 49">
              <a:extLst>
                <a:ext uri="{FF2B5EF4-FFF2-40B4-BE49-F238E27FC236}">
                  <a16:creationId xmlns:a16="http://schemas.microsoft.com/office/drawing/2014/main" xmlns="" id="{BB53357C-52E6-4F63-BBC1-EB36AE749EA9}"/>
                </a:ext>
              </a:extLst>
            </p:cNvPr>
            <p:cNvSpPr/>
            <p:nvPr/>
          </p:nvSpPr>
          <p:spPr>
            <a:xfrm>
              <a:off x="2969423" y="2015694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星形: 四角 50">
              <a:extLst>
                <a:ext uri="{FF2B5EF4-FFF2-40B4-BE49-F238E27FC236}">
                  <a16:creationId xmlns:a16="http://schemas.microsoft.com/office/drawing/2014/main" xmlns="" id="{1FA52346-1A5E-4DE5-A49B-BFB8D4BD562D}"/>
                </a:ext>
              </a:extLst>
            </p:cNvPr>
            <p:cNvSpPr/>
            <p:nvPr/>
          </p:nvSpPr>
          <p:spPr>
            <a:xfrm>
              <a:off x="2787320" y="2183900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星形: 四角 51">
              <a:extLst>
                <a:ext uri="{FF2B5EF4-FFF2-40B4-BE49-F238E27FC236}">
                  <a16:creationId xmlns:a16="http://schemas.microsoft.com/office/drawing/2014/main" xmlns="" id="{A989BEA6-50B9-48EF-88A8-3701377BFADA}"/>
                </a:ext>
              </a:extLst>
            </p:cNvPr>
            <p:cNvSpPr/>
            <p:nvPr/>
          </p:nvSpPr>
          <p:spPr>
            <a:xfrm>
              <a:off x="1381712" y="1982803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星形: 四角 52">
              <a:extLst>
                <a:ext uri="{FF2B5EF4-FFF2-40B4-BE49-F238E27FC236}">
                  <a16:creationId xmlns:a16="http://schemas.microsoft.com/office/drawing/2014/main" xmlns="" id="{109898DC-E4FF-432F-BCFE-7CB3F0BAE52B}"/>
                </a:ext>
              </a:extLst>
            </p:cNvPr>
            <p:cNvSpPr/>
            <p:nvPr/>
          </p:nvSpPr>
          <p:spPr>
            <a:xfrm>
              <a:off x="1575228" y="776193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星形: 四角 53">
              <a:extLst>
                <a:ext uri="{FF2B5EF4-FFF2-40B4-BE49-F238E27FC236}">
                  <a16:creationId xmlns:a16="http://schemas.microsoft.com/office/drawing/2014/main" xmlns="" id="{23E858A0-E547-4C4D-A929-8E629513EF63}"/>
                </a:ext>
              </a:extLst>
            </p:cNvPr>
            <p:cNvSpPr/>
            <p:nvPr/>
          </p:nvSpPr>
          <p:spPr>
            <a:xfrm>
              <a:off x="1692676" y="1550633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星形: 四角 54">
              <a:extLst>
                <a:ext uri="{FF2B5EF4-FFF2-40B4-BE49-F238E27FC236}">
                  <a16:creationId xmlns:a16="http://schemas.microsoft.com/office/drawing/2014/main" xmlns="" id="{E042D782-CD02-4413-96A9-4F06D1D8E1C5}"/>
                </a:ext>
              </a:extLst>
            </p:cNvPr>
            <p:cNvSpPr/>
            <p:nvPr/>
          </p:nvSpPr>
          <p:spPr>
            <a:xfrm>
              <a:off x="2696716" y="1818442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96D01A67-4370-4818-8328-638E8B8B9D59}"/>
              </a:ext>
            </a:extLst>
          </p:cNvPr>
          <p:cNvGrpSpPr/>
          <p:nvPr/>
        </p:nvGrpSpPr>
        <p:grpSpPr>
          <a:xfrm>
            <a:off x="5266965" y="2796890"/>
            <a:ext cx="1532272" cy="1418808"/>
            <a:chOff x="4799674" y="1293289"/>
            <a:chExt cx="1532272" cy="1418808"/>
          </a:xfrm>
        </p:grpSpPr>
        <p:sp>
          <p:nvSpPr>
            <p:cNvPr id="49" name="星形: 四角 56">
              <a:extLst>
                <a:ext uri="{FF2B5EF4-FFF2-40B4-BE49-F238E27FC236}">
                  <a16:creationId xmlns:a16="http://schemas.microsoft.com/office/drawing/2014/main" xmlns="" id="{F0231CAF-327E-4B1A-A9F1-41A226B0A93B}"/>
                </a:ext>
              </a:extLst>
            </p:cNvPr>
            <p:cNvSpPr/>
            <p:nvPr/>
          </p:nvSpPr>
          <p:spPr>
            <a:xfrm>
              <a:off x="5540565" y="2143430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星形: 五角 57">
              <a:extLst>
                <a:ext uri="{FF2B5EF4-FFF2-40B4-BE49-F238E27FC236}">
                  <a16:creationId xmlns:a16="http://schemas.microsoft.com/office/drawing/2014/main" xmlns="" id="{532B3C86-8141-4A8E-85CC-474B002BA3A1}"/>
                </a:ext>
              </a:extLst>
            </p:cNvPr>
            <p:cNvSpPr/>
            <p:nvPr/>
          </p:nvSpPr>
          <p:spPr>
            <a:xfrm>
              <a:off x="4814231" y="1440648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星形: 五角 58">
              <a:extLst>
                <a:ext uri="{FF2B5EF4-FFF2-40B4-BE49-F238E27FC236}">
                  <a16:creationId xmlns:a16="http://schemas.microsoft.com/office/drawing/2014/main" xmlns="" id="{9D7A30A5-9157-40FE-855B-7124353C6A74}"/>
                </a:ext>
              </a:extLst>
            </p:cNvPr>
            <p:cNvSpPr/>
            <p:nvPr/>
          </p:nvSpPr>
          <p:spPr>
            <a:xfrm>
              <a:off x="5704436" y="1819447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星形: 五角 59">
              <a:extLst>
                <a:ext uri="{FF2B5EF4-FFF2-40B4-BE49-F238E27FC236}">
                  <a16:creationId xmlns:a16="http://schemas.microsoft.com/office/drawing/2014/main" xmlns="" id="{AF452793-5673-4613-9081-9708D19C8F2B}"/>
                </a:ext>
              </a:extLst>
            </p:cNvPr>
            <p:cNvSpPr/>
            <p:nvPr/>
          </p:nvSpPr>
          <p:spPr>
            <a:xfrm>
              <a:off x="5703000" y="1413505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星形: 五角 60">
              <a:extLst>
                <a:ext uri="{FF2B5EF4-FFF2-40B4-BE49-F238E27FC236}">
                  <a16:creationId xmlns:a16="http://schemas.microsoft.com/office/drawing/2014/main" xmlns="" id="{5003EF80-0578-4BBF-8B1E-F904184FABE6}"/>
                </a:ext>
              </a:extLst>
            </p:cNvPr>
            <p:cNvSpPr/>
            <p:nvPr/>
          </p:nvSpPr>
          <p:spPr>
            <a:xfrm>
              <a:off x="5209167" y="1752645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星形: 五角 61">
              <a:extLst>
                <a:ext uri="{FF2B5EF4-FFF2-40B4-BE49-F238E27FC236}">
                  <a16:creationId xmlns:a16="http://schemas.microsoft.com/office/drawing/2014/main" xmlns="" id="{866B932B-7E03-41E0-801E-0771E71FB515}"/>
                </a:ext>
              </a:extLst>
            </p:cNvPr>
            <p:cNvSpPr/>
            <p:nvPr/>
          </p:nvSpPr>
          <p:spPr>
            <a:xfrm>
              <a:off x="5266626" y="1293289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星形: 五角 62">
              <a:extLst>
                <a:ext uri="{FF2B5EF4-FFF2-40B4-BE49-F238E27FC236}">
                  <a16:creationId xmlns:a16="http://schemas.microsoft.com/office/drawing/2014/main" xmlns="" id="{4A5BF821-D40C-4EEF-9516-56B0E6D2F658}"/>
                </a:ext>
              </a:extLst>
            </p:cNvPr>
            <p:cNvSpPr/>
            <p:nvPr/>
          </p:nvSpPr>
          <p:spPr>
            <a:xfrm>
              <a:off x="4885378" y="1815348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星形: 四角 63">
              <a:extLst>
                <a:ext uri="{FF2B5EF4-FFF2-40B4-BE49-F238E27FC236}">
                  <a16:creationId xmlns:a16="http://schemas.microsoft.com/office/drawing/2014/main" xmlns="" id="{B11096BB-F88B-4F3E-AC72-6FD5B14D389E}"/>
                </a:ext>
              </a:extLst>
            </p:cNvPr>
            <p:cNvSpPr/>
            <p:nvPr/>
          </p:nvSpPr>
          <p:spPr>
            <a:xfrm>
              <a:off x="5799286" y="2107948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星形: 四角 64">
              <a:extLst>
                <a:ext uri="{FF2B5EF4-FFF2-40B4-BE49-F238E27FC236}">
                  <a16:creationId xmlns:a16="http://schemas.microsoft.com/office/drawing/2014/main" xmlns="" id="{1A7299BB-A815-4703-A68E-58CE672C76BC}"/>
                </a:ext>
              </a:extLst>
            </p:cNvPr>
            <p:cNvSpPr/>
            <p:nvPr/>
          </p:nvSpPr>
          <p:spPr>
            <a:xfrm>
              <a:off x="5221920" y="2206070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星形: 四角 65">
              <a:extLst>
                <a:ext uri="{FF2B5EF4-FFF2-40B4-BE49-F238E27FC236}">
                  <a16:creationId xmlns:a16="http://schemas.microsoft.com/office/drawing/2014/main" xmlns="" id="{4DB4ABC6-ECD2-4C89-A882-F05A8D82D953}"/>
                </a:ext>
              </a:extLst>
            </p:cNvPr>
            <p:cNvSpPr/>
            <p:nvPr/>
          </p:nvSpPr>
          <p:spPr>
            <a:xfrm>
              <a:off x="5119486" y="2023214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星形: 四角 66">
              <a:extLst>
                <a:ext uri="{FF2B5EF4-FFF2-40B4-BE49-F238E27FC236}">
                  <a16:creationId xmlns:a16="http://schemas.microsoft.com/office/drawing/2014/main" xmlns="" id="{5133C695-2620-4477-8A3D-75D016B4BEA4}"/>
                </a:ext>
              </a:extLst>
            </p:cNvPr>
            <p:cNvSpPr/>
            <p:nvPr/>
          </p:nvSpPr>
          <p:spPr>
            <a:xfrm>
              <a:off x="4799674" y="2097746"/>
              <a:ext cx="53266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星形: 四角 67">
              <a:extLst>
                <a:ext uri="{FF2B5EF4-FFF2-40B4-BE49-F238E27FC236}">
                  <a16:creationId xmlns:a16="http://schemas.microsoft.com/office/drawing/2014/main" xmlns="" id="{1B1F13ED-EBE2-4272-90C3-2B169C4F2E8E}"/>
                </a:ext>
              </a:extLst>
            </p:cNvPr>
            <p:cNvSpPr/>
            <p:nvPr/>
          </p:nvSpPr>
          <p:spPr>
            <a:xfrm>
              <a:off x="5431639" y="2008234"/>
              <a:ext cx="532660" cy="506027"/>
            </a:xfrm>
            <a:prstGeom prst="star4">
              <a:avLst>
                <a:gd name="adj" fmla="val 12500"/>
              </a:avLst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2F4A1538-F689-43D6-A0F0-540755C16DE8}"/>
              </a:ext>
            </a:extLst>
          </p:cNvPr>
          <p:cNvGrpSpPr/>
          <p:nvPr/>
        </p:nvGrpSpPr>
        <p:grpSpPr>
          <a:xfrm>
            <a:off x="8748483" y="2415649"/>
            <a:ext cx="1576512" cy="2084777"/>
            <a:chOff x="7805197" y="918588"/>
            <a:chExt cx="1576512" cy="2084777"/>
          </a:xfrm>
        </p:grpSpPr>
        <p:sp>
          <p:nvSpPr>
            <p:cNvPr id="35" name="星形: 五角 70">
              <a:extLst>
                <a:ext uri="{FF2B5EF4-FFF2-40B4-BE49-F238E27FC236}">
                  <a16:creationId xmlns:a16="http://schemas.microsoft.com/office/drawing/2014/main" xmlns="" id="{68559EE2-AE6B-4D4D-9CEA-6489B044B82E}"/>
                </a:ext>
              </a:extLst>
            </p:cNvPr>
            <p:cNvSpPr/>
            <p:nvPr/>
          </p:nvSpPr>
          <p:spPr>
            <a:xfrm>
              <a:off x="7880799" y="1065947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星形: 五角 71">
              <a:extLst>
                <a:ext uri="{FF2B5EF4-FFF2-40B4-BE49-F238E27FC236}">
                  <a16:creationId xmlns:a16="http://schemas.microsoft.com/office/drawing/2014/main" xmlns="" id="{C92E804C-D699-40A2-B4DE-91757B8CE003}"/>
                </a:ext>
              </a:extLst>
            </p:cNvPr>
            <p:cNvSpPr/>
            <p:nvPr/>
          </p:nvSpPr>
          <p:spPr>
            <a:xfrm>
              <a:off x="8771004" y="1444746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星形: 五角 72">
              <a:extLst>
                <a:ext uri="{FF2B5EF4-FFF2-40B4-BE49-F238E27FC236}">
                  <a16:creationId xmlns:a16="http://schemas.microsoft.com/office/drawing/2014/main" xmlns="" id="{606BBCB8-21C2-4148-A1F1-10012BD018AD}"/>
                </a:ext>
              </a:extLst>
            </p:cNvPr>
            <p:cNvSpPr/>
            <p:nvPr/>
          </p:nvSpPr>
          <p:spPr>
            <a:xfrm>
              <a:off x="8769568" y="1038804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星形: 五角 73">
              <a:extLst>
                <a:ext uri="{FF2B5EF4-FFF2-40B4-BE49-F238E27FC236}">
                  <a16:creationId xmlns:a16="http://schemas.microsoft.com/office/drawing/2014/main" xmlns="" id="{5DAFE94A-7198-41A4-844D-CFDB505584EC}"/>
                </a:ext>
              </a:extLst>
            </p:cNvPr>
            <p:cNvSpPr/>
            <p:nvPr/>
          </p:nvSpPr>
          <p:spPr>
            <a:xfrm>
              <a:off x="8275735" y="1377944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星形: 五角 74">
              <a:extLst>
                <a:ext uri="{FF2B5EF4-FFF2-40B4-BE49-F238E27FC236}">
                  <a16:creationId xmlns:a16="http://schemas.microsoft.com/office/drawing/2014/main" xmlns="" id="{0BFB3726-DBF0-402D-8353-4656960E66BD}"/>
                </a:ext>
              </a:extLst>
            </p:cNvPr>
            <p:cNvSpPr/>
            <p:nvPr/>
          </p:nvSpPr>
          <p:spPr>
            <a:xfrm>
              <a:off x="8333194" y="918588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星形: 五角 75">
              <a:extLst>
                <a:ext uri="{FF2B5EF4-FFF2-40B4-BE49-F238E27FC236}">
                  <a16:creationId xmlns:a16="http://schemas.microsoft.com/office/drawing/2014/main" xmlns="" id="{DD609A3E-E2EC-4780-8C57-32F3F6054D2D}"/>
                </a:ext>
              </a:extLst>
            </p:cNvPr>
            <p:cNvSpPr/>
            <p:nvPr/>
          </p:nvSpPr>
          <p:spPr>
            <a:xfrm>
              <a:off x="7951946" y="1440647"/>
              <a:ext cx="532660" cy="506027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星形: 四角 76">
              <a:extLst>
                <a:ext uri="{FF2B5EF4-FFF2-40B4-BE49-F238E27FC236}">
                  <a16:creationId xmlns:a16="http://schemas.microsoft.com/office/drawing/2014/main" xmlns="" id="{94099CEC-1224-43FF-96BD-292A2DCC3D68}"/>
                </a:ext>
              </a:extLst>
            </p:cNvPr>
            <p:cNvSpPr/>
            <p:nvPr/>
          </p:nvSpPr>
          <p:spPr>
            <a:xfrm>
              <a:off x="8546088" y="2434698"/>
              <a:ext cx="57690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星形: 四角 77">
              <a:extLst>
                <a:ext uri="{FF2B5EF4-FFF2-40B4-BE49-F238E27FC236}">
                  <a16:creationId xmlns:a16="http://schemas.microsoft.com/office/drawing/2014/main" xmlns="" id="{914089E4-A7C3-4F72-9462-8381428F7398}"/>
                </a:ext>
              </a:extLst>
            </p:cNvPr>
            <p:cNvSpPr/>
            <p:nvPr/>
          </p:nvSpPr>
          <p:spPr>
            <a:xfrm>
              <a:off x="8804809" y="2399216"/>
              <a:ext cx="57690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星形: 四角 78">
              <a:extLst>
                <a:ext uri="{FF2B5EF4-FFF2-40B4-BE49-F238E27FC236}">
                  <a16:creationId xmlns:a16="http://schemas.microsoft.com/office/drawing/2014/main" xmlns="" id="{BAE527B3-61DC-4F3B-98DA-A414B9499EBC}"/>
                </a:ext>
              </a:extLst>
            </p:cNvPr>
            <p:cNvSpPr/>
            <p:nvPr/>
          </p:nvSpPr>
          <p:spPr>
            <a:xfrm>
              <a:off x="8227443" y="2497338"/>
              <a:ext cx="57690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星形: 四角 79">
              <a:extLst>
                <a:ext uri="{FF2B5EF4-FFF2-40B4-BE49-F238E27FC236}">
                  <a16:creationId xmlns:a16="http://schemas.microsoft.com/office/drawing/2014/main" xmlns="" id="{822F879C-6159-4D4C-99D8-5BE2A6C729C6}"/>
                </a:ext>
              </a:extLst>
            </p:cNvPr>
            <p:cNvSpPr/>
            <p:nvPr/>
          </p:nvSpPr>
          <p:spPr>
            <a:xfrm>
              <a:off x="8125009" y="2314482"/>
              <a:ext cx="57690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星形: 四角 80">
              <a:extLst>
                <a:ext uri="{FF2B5EF4-FFF2-40B4-BE49-F238E27FC236}">
                  <a16:creationId xmlns:a16="http://schemas.microsoft.com/office/drawing/2014/main" xmlns="" id="{4211CB07-FACA-4BD4-81E9-05CA2E2EA1AF}"/>
                </a:ext>
              </a:extLst>
            </p:cNvPr>
            <p:cNvSpPr/>
            <p:nvPr/>
          </p:nvSpPr>
          <p:spPr>
            <a:xfrm>
              <a:off x="7805197" y="2389014"/>
              <a:ext cx="576900" cy="506027"/>
            </a:xfrm>
            <a:prstGeom prst="star4">
              <a:avLst/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星形: 四角 81">
              <a:extLst>
                <a:ext uri="{FF2B5EF4-FFF2-40B4-BE49-F238E27FC236}">
                  <a16:creationId xmlns:a16="http://schemas.microsoft.com/office/drawing/2014/main" xmlns="" id="{9DF46420-76DD-40E6-948C-B0661B8FE24C}"/>
                </a:ext>
              </a:extLst>
            </p:cNvPr>
            <p:cNvSpPr/>
            <p:nvPr/>
          </p:nvSpPr>
          <p:spPr>
            <a:xfrm>
              <a:off x="8437162" y="2299502"/>
              <a:ext cx="576900" cy="506027"/>
            </a:xfrm>
            <a:prstGeom prst="star4">
              <a:avLst>
                <a:gd name="adj" fmla="val 12500"/>
              </a:avLst>
            </a:prstGeom>
            <a:solidFill>
              <a:srgbClr val="00B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2107C0EF-346F-4F12-A913-1F73E3F8351C}"/>
              </a:ext>
            </a:extLst>
          </p:cNvPr>
          <p:cNvGrpSpPr/>
          <p:nvPr/>
        </p:nvGrpSpPr>
        <p:grpSpPr>
          <a:xfrm>
            <a:off x="3858899" y="3031769"/>
            <a:ext cx="802327" cy="526445"/>
            <a:chOff x="3676426" y="1579389"/>
            <a:chExt cx="802327" cy="526445"/>
          </a:xfrm>
        </p:grpSpPr>
        <p:sp>
          <p:nvSpPr>
            <p:cNvPr id="33" name="箭头: 右 82">
              <a:extLst>
                <a:ext uri="{FF2B5EF4-FFF2-40B4-BE49-F238E27FC236}">
                  <a16:creationId xmlns:a16="http://schemas.microsoft.com/office/drawing/2014/main" xmlns="" id="{CC32BEC3-B446-430B-B370-36FE5DBFFAB3}"/>
                </a:ext>
              </a:extLst>
            </p:cNvPr>
            <p:cNvSpPr/>
            <p:nvPr/>
          </p:nvSpPr>
          <p:spPr>
            <a:xfrm>
              <a:off x="3726097" y="1905482"/>
              <a:ext cx="716151" cy="200352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xmlns="" id="{A45BB6DD-81BA-499E-B879-E669F29D4BF0}"/>
                </a:ext>
              </a:extLst>
            </p:cNvPr>
            <p:cNvSpPr txBox="1"/>
            <p:nvPr/>
          </p:nvSpPr>
          <p:spPr>
            <a:xfrm>
              <a:off x="3676426" y="1579389"/>
              <a:ext cx="802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SDL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CB3B109E-958A-476C-B5F4-FEF09715434E}"/>
              </a:ext>
            </a:extLst>
          </p:cNvPr>
          <p:cNvGrpSpPr/>
          <p:nvPr/>
        </p:nvGrpSpPr>
        <p:grpSpPr>
          <a:xfrm>
            <a:off x="7352619" y="3049903"/>
            <a:ext cx="802327" cy="512987"/>
            <a:chOff x="6693350" y="1606897"/>
            <a:chExt cx="802327" cy="512987"/>
          </a:xfrm>
        </p:grpSpPr>
        <p:sp>
          <p:nvSpPr>
            <p:cNvPr id="31" name="箭头: 右 83">
              <a:extLst>
                <a:ext uri="{FF2B5EF4-FFF2-40B4-BE49-F238E27FC236}">
                  <a16:creationId xmlns:a16="http://schemas.microsoft.com/office/drawing/2014/main" xmlns="" id="{9F5D733E-CEE1-4ADB-A401-56F3E17454B0}"/>
                </a:ext>
              </a:extLst>
            </p:cNvPr>
            <p:cNvSpPr/>
            <p:nvPr/>
          </p:nvSpPr>
          <p:spPr>
            <a:xfrm>
              <a:off x="6750022" y="1919532"/>
              <a:ext cx="716151" cy="200352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xmlns="" id="{00CBFAFD-1585-4B3A-9C98-1AD197CB9D3D}"/>
                </a:ext>
              </a:extLst>
            </p:cNvPr>
            <p:cNvSpPr txBox="1"/>
            <p:nvPr/>
          </p:nvSpPr>
          <p:spPr>
            <a:xfrm>
              <a:off x="6693350" y="1606897"/>
              <a:ext cx="802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DL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F33200DC-3158-4BC4-801F-BFC10DC863B3}"/>
              </a:ext>
            </a:extLst>
          </p:cNvPr>
          <p:cNvSpPr txBox="1"/>
          <p:nvPr/>
        </p:nvSpPr>
        <p:spPr>
          <a:xfrm>
            <a:off x="867787" y="4920458"/>
            <a:ext cx="2844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raining sample featur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BDA1AC8-156A-4A78-9F6B-A0FEF1D450DF}"/>
              </a:ext>
            </a:extLst>
          </p:cNvPr>
          <p:cNvSpPr txBox="1"/>
          <p:nvPr/>
        </p:nvSpPr>
        <p:spPr>
          <a:xfrm>
            <a:off x="7983937" y="4920458"/>
            <a:ext cx="336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Features learned from LED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93F37F5F-2436-4CC3-B4FB-406C52947BF0}"/>
              </a:ext>
            </a:extLst>
          </p:cNvPr>
          <p:cNvSpPr txBox="1"/>
          <p:nvPr/>
        </p:nvSpPr>
        <p:spPr>
          <a:xfrm>
            <a:off x="4458520" y="4922612"/>
            <a:ext cx="3295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Features learned from CSD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71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ntroductio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Motivation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54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DLN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203" cy="3147050"/>
            <a:chOff x="2787957" y="876825"/>
            <a:chExt cx="608203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54" cy="413301"/>
              <a:chOff x="4211960" y="594800"/>
              <a:chExt cx="374481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6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H="1">
            <a:off x="979335" y="3168668"/>
            <a:ext cx="307149" cy="413301"/>
          </a:xfrm>
          <a:prstGeom prst="line">
            <a:avLst/>
          </a:prstGeom>
          <a:ln w="12700" cap="rnd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s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637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19</TotalTime>
  <Words>1238</Words>
  <Application>Microsoft Office PowerPoint</Application>
  <PresentationFormat>宽屏</PresentationFormat>
  <Paragraphs>142</Paragraphs>
  <Slides>1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等线</vt:lpstr>
      <vt:lpstr>等线 Light</vt:lpstr>
      <vt:lpstr>华文新魏</vt:lpstr>
      <vt:lpstr>微软雅黑</vt:lpstr>
      <vt:lpstr>微软雅黑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J</dc:creator>
  <cp:lastModifiedBy>FuSichao</cp:lastModifiedBy>
  <cp:revision>372</cp:revision>
  <dcterms:created xsi:type="dcterms:W3CDTF">2018-05-08T23:55:09Z</dcterms:created>
  <dcterms:modified xsi:type="dcterms:W3CDTF">2019-07-09T07:56:36Z</dcterms:modified>
</cp:coreProperties>
</file>